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19"/>
  </p:notesMasterIdLst>
  <p:sldIdLst>
    <p:sldId id="297" r:id="rId2"/>
    <p:sldId id="286" r:id="rId3"/>
    <p:sldId id="287" r:id="rId4"/>
    <p:sldId id="264" r:id="rId5"/>
    <p:sldId id="267" r:id="rId6"/>
    <p:sldId id="268" r:id="rId7"/>
    <p:sldId id="296" r:id="rId8"/>
    <p:sldId id="288" r:id="rId9"/>
    <p:sldId id="293" r:id="rId10"/>
    <p:sldId id="294" r:id="rId11"/>
    <p:sldId id="295" r:id="rId12"/>
    <p:sldId id="303" r:id="rId13"/>
    <p:sldId id="289" r:id="rId14"/>
    <p:sldId id="271" r:id="rId15"/>
    <p:sldId id="292" r:id="rId16"/>
    <p:sldId id="300" r:id="rId17"/>
    <p:sldId id="301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6600"/>
    <a:srgbClr val="FFCC00"/>
    <a:srgbClr val="FF00FF"/>
    <a:srgbClr val="FFFF00"/>
    <a:srgbClr val="00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3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44F6B9F2-5CE0-4BA8-BC03-B874146EAE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7586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11733-8FDB-42B5-B8EA-857AA9E67523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05BEA-572B-40EF-B323-7158B3351A45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905FA-80A5-4181-85E9-40C7AAB4D92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A01-F4B1-40C7-93D6-31AED211C076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E69000-C453-4A37-806F-7269E089D52A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92255-1FE2-4F13-B0D5-095B72EA0523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40F9B-991C-4032-9853-070B9624B77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4C4DC-620A-46AA-A00E-C90A9ED74CF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97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44324-68AB-47D3-A75D-01457BC6712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717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05457-ED09-48DE-A628-E2ABB17346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52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A7C0F78-7DD1-48FF-A2D2-EBDC2E1BD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856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0E70484-99B2-4FCE-9BC8-E2C5A83234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216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D85A3-A775-4DDF-84D9-805949D73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098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3793-26B6-4E57-B2D0-99062A6369C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691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E29C8-525C-44D1-85C5-CB4446329C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781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3FA3-2F2E-45CA-9EAA-170644F24F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43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88CE-CBDD-4D1C-B1F7-08999748FC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827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1DD33-F60F-4FED-A16B-D310DA2708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223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55D0B-337B-43B1-B9D6-A8D63543751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94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D9848-C623-417D-ACC0-26476D1567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348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6AE1C-8B46-41E0-901B-1161D2E2E5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373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gif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gif"/><Relationship Id="rId4" Type="http://schemas.openxmlformats.org/officeDocument/2006/relationships/image" Target="../media/image21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42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600200"/>
            <a:ext cx="9144000" cy="525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879975" y="3471863"/>
            <a:ext cx="4187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66FF33"/>
                </a:solidFill>
                <a:latin typeface=".VnTime" panose="020B7200000000000000" pitchFamily="34" charset="0"/>
              </a:rPr>
              <a:t>=    - 20   +  (- 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5" name="AutoShape 3"/>
          <p:cNvSpPr>
            <a:spLocks/>
          </p:cNvSpPr>
          <p:nvPr/>
        </p:nvSpPr>
        <p:spPr bwMode="auto">
          <a:xfrm rot="16200000">
            <a:off x="6026944" y="2509044"/>
            <a:ext cx="242887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5603875" y="3503613"/>
            <a:ext cx="1157288" cy="715962"/>
          </a:xfrm>
          <a:prstGeom prst="ellips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6200" y="609600"/>
            <a:ext cx="9067800" cy="1295400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500" b="1" i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Em hãy cho biết bài làm của hai bạn sau đúng hay sai? </a:t>
            </a:r>
            <a:endParaRPr lang="pt-BR" altLang="en-US" sz="3500" noProof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195763" y="2824163"/>
            <a:ext cx="443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66FF33"/>
                </a:solidFill>
                <a:latin typeface=".VnTime" panose="020B7200000000000000" pitchFamily="34" charset="0"/>
              </a:rPr>
              <a:t>	(-16) + 4  + (-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-152400" y="2763838"/>
            <a:ext cx="4048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  <a:latin typeface=".VnTime" panose="020B7200000000000000" pitchFamily="34" charset="0"/>
              </a:rPr>
              <a:t>     </a:t>
            </a: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11 + (-15)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897438" y="4373563"/>
            <a:ext cx="2947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66FF33"/>
                </a:solidFill>
                <a:latin typeface=".VnTime" panose="020B7200000000000000" pitchFamily="34" charset="0"/>
              </a:rPr>
              <a:t>=           - 27</a:t>
            </a:r>
            <a:endParaRPr lang="en-US" altLang="en-US" sz="4000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190500" y="3573463"/>
            <a:ext cx="370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(- 4)      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190500" y="4306888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          0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3" name="AutoShape 11"/>
          <p:cNvSpPr>
            <a:spLocks/>
          </p:cNvSpPr>
          <p:nvPr/>
        </p:nvSpPr>
        <p:spPr bwMode="auto">
          <a:xfrm rot="16200000">
            <a:off x="1539082" y="2570956"/>
            <a:ext cx="242888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4" name="AutoShape 12"/>
          <p:cNvSpPr>
            <a:spLocks/>
          </p:cNvSpPr>
          <p:nvPr/>
        </p:nvSpPr>
        <p:spPr bwMode="auto">
          <a:xfrm rot="16200000">
            <a:off x="6915944" y="2856707"/>
            <a:ext cx="242887" cy="2762250"/>
          </a:xfrm>
          <a:prstGeom prst="leftBrace">
            <a:avLst>
              <a:gd name="adj1" fmla="val 9477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5" name="AutoShape 13"/>
          <p:cNvSpPr>
            <a:spLocks/>
          </p:cNvSpPr>
          <p:nvPr/>
        </p:nvSpPr>
        <p:spPr bwMode="auto">
          <a:xfrm rot="16200000">
            <a:off x="2266157" y="2999581"/>
            <a:ext cx="242888" cy="2613025"/>
          </a:xfrm>
          <a:prstGeom prst="leftBrace">
            <a:avLst>
              <a:gd name="adj1" fmla="val 8965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689600" y="2005013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ũng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685800" y="1982788"/>
            <a:ext cx="2860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6383338" y="2779713"/>
            <a:ext cx="8778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 b="1" dirty="0">
                <a:solidFill>
                  <a:srgbClr val="FF0000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 useBgFill="1"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5783263" y="358616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2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535863" y="4572000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s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663825" y="4562475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®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 useBgFill="1"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6675438" y="445611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9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152400" y="14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4</a:t>
            </a: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4572000" y="1828800"/>
            <a:ext cx="0" cy="5029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850"/>
                            </p:stCondLst>
                            <p:childTnLst>
                              <p:par>
                                <p:cTn id="2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E-6 -1.90146E-6 C -0.01112 -0.0037 -0.02587 -0.01341 -0.04098 -0.00971 C -0.05608 -0.00601 -0.08264 0.00856 -0.09028 0.02244 C -0.09792 0.03632 -0.09428 0.0613 -0.08681 0.07379 C -0.07935 0.08628 -0.06042 0.09484 -0.04584 0.09785 C -0.03126 0.10086 -0.01199 0.09739 0.00121 0.09161 C 0.01441 0.08582 0.02969 0.07588 0.03368 0.06269 C 0.03768 0.0495 0.03021 0.02429 0.02535 0.01296 C 0.02049 0.00162 0.01112 0.0037 -5.E-6 -1.90146E-6 Z " pathEditMode="relative" rAng="0" ptsTypes="aaaaaaaaa">
                                      <p:cBhvr>
                                        <p:cTn id="62" dur="20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67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mph" presetSubtype="6" repeatCount="indefinite" accel="50000" decel="50000" autoRev="1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5" dur="2000" fill="hold"/>
                                        <p:tgtEl>
                                          <p:spTgt spid="100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mph" presetSubtype="6" repeatCount="indefinite" accel="50000" decel="50000" autoRev="1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5" dur="2000" fill="hold"/>
                                        <p:tgtEl>
                                          <p:spTgt spid="100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60" grpId="0"/>
      <p:bldP spid="100361" grpId="0"/>
      <p:bldP spid="100362" grpId="0"/>
      <p:bldP spid="100368" grpId="0"/>
      <p:bldP spid="100368" grpId="1"/>
      <p:bldP spid="100368" grpId="2"/>
      <p:bldP spid="100369" grpId="0" animBg="1"/>
      <p:bldP spid="100369" grpId="1"/>
      <p:bldP spid="100370" grpId="1"/>
      <p:bldP spid="100371" grpId="0"/>
      <p:bldP spid="100372" grpId="0" animBg="1"/>
      <p:bldP spid="10037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6200" y="6858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o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á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3200" b="1" noProof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495425" y="1295400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.VnTime" panose="020B7200000000000000" pitchFamily="34" charset="0"/>
              </a:rPr>
              <a:t>a)  1763 + ( - 2)  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314825" y="12954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5153025" y="129540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CC"/>
                </a:solidFill>
                <a:latin typeface=".VnTime" panose="020B7200000000000000" pitchFamily="34" charset="0"/>
              </a:rPr>
              <a:t>1763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1495425" y="1905000"/>
            <a:ext cx="272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.VnTime" panose="020B7200000000000000" pitchFamily="34" charset="0"/>
              </a:rPr>
              <a:t>b)  ( - 105) + 5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4619625" y="25146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4238625" y="19050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5076825" y="1905000"/>
            <a:ext cx="1081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.VnTime" panose="020B7200000000000000" pitchFamily="34" charset="0"/>
              </a:rPr>
              <a:t>- 105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1495425" y="251460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.VnTime" panose="020B7200000000000000" pitchFamily="34" charset="0"/>
              </a:rPr>
              <a:t>c)  ( - 29) + ( - 11)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5229225" y="2514600"/>
            <a:ext cx="1476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.VnTime" panose="020B7200000000000000" pitchFamily="34" charset="0"/>
              </a:rPr>
              <a:t>- 29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4238625" y="18288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4314825" y="12192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4648200" y="24384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76200" y="1666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5 (30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6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1"/>
      <p:bldP spid="101383" grpId="1"/>
      <p:bldP spid="101384" grpId="1"/>
      <p:bldP spid="101388" grpId="0"/>
      <p:bldP spid="101389" grpId="0"/>
      <p:bldP spid="1013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3855"/>
            <a:ext cx="9144000" cy="6858000"/>
          </a:xfrm>
          <a:prstGeom prst="rect">
            <a:avLst/>
          </a:prstGeom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7350"/>
            <a:ext cx="2795588" cy="151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3933825"/>
            <a:ext cx="2767013" cy="744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024187"/>
            <a:ext cx="2878138" cy="133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265487"/>
            <a:ext cx="5116513" cy="117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1738" y="2168525"/>
            <a:ext cx="4132262" cy="144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1888" y="2947987"/>
            <a:ext cx="1571625" cy="94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53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0" y="28575"/>
            <a:ext cx="99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ố</a:t>
            </a:r>
            <a:r>
              <a:rPr lang="en-US" alt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5619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Máy bay trực thăng ra đời vào năm nào?</a:t>
            </a:r>
          </a:p>
        </p:txBody>
      </p:sp>
      <p:grpSp>
        <p:nvGrpSpPr>
          <p:cNvPr id="93196" name="Group 12"/>
          <p:cNvGrpSpPr>
            <a:grpSpLocks/>
          </p:cNvGrpSpPr>
          <p:nvPr/>
        </p:nvGrpSpPr>
        <p:grpSpPr bwMode="auto">
          <a:xfrm>
            <a:off x="0" y="957263"/>
            <a:ext cx="7620000" cy="519112"/>
            <a:chOff x="0" y="633"/>
            <a:chExt cx="4800" cy="327"/>
          </a:xfrm>
        </p:grpSpPr>
        <p:sp>
          <p:nvSpPr>
            <p:cNvPr id="93188" name="Text Box 4"/>
            <p:cNvSpPr txBox="1">
              <a:spLocks noChangeArrowheads="1"/>
            </p:cNvSpPr>
            <p:nvPr/>
          </p:nvSpPr>
          <p:spPr bwMode="auto">
            <a:xfrm>
              <a:off x="0" y="633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 err="1">
                  <a:latin typeface="Times New Roman" panose="02020603050405020304" pitchFamily="18" charset="0"/>
                </a:rPr>
                <a:t>Máy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bay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rực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thăng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ra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đời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vào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</a:rPr>
                <a:t>năm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abcd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 flipV="1">
              <a:off x="3203" y="694"/>
              <a:ext cx="52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0" y="140017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iết rằng: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76200" y="190182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nhỏ nhất có một chữ số với số nguyên dương nhỏ nhất có hai chữ số.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277177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lớn nhất có một chữ số với số nguyên dương nhỏ nhất có hai chữ số.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76200" y="36861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 </a:t>
            </a:r>
            <a:r>
              <a:rPr lang="en-US" altLang="en-US" sz="2800">
                <a:latin typeface="Times New Roman" panose="02020603050405020304" pitchFamily="18" charset="0"/>
              </a:rPr>
              <a:t>là tổng của số nguyên dương lớn nhất có một chữ số với (-6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76200" y="42195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gấp 2 lần số</a:t>
            </a:r>
            <a:r>
              <a:rPr lang="en-US" altLang="en-US" sz="2800" b="1">
                <a:latin typeface="Times New Roman" panose="02020603050405020304" pitchFamily="18" charset="0"/>
              </a:rPr>
              <a:t> c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810000" y="4510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28264"/>
              </p:ext>
            </p:extLst>
          </p:nvPr>
        </p:nvGraphicFramePr>
        <p:xfrm>
          <a:off x="1905000" y="1601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17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685800" y="50434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</a:rPr>
              <a:t>= (-9) + 1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7432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1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55006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= (-1) + 10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743200" y="5500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9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4973638" y="50434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</a:rPr>
              <a:t> = 9 + (-6)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70104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4953000" y="5424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= 2.3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6248400" y="5424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6096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Vậy:</a:t>
            </a:r>
            <a:r>
              <a:rPr lang="en-US" altLang="en-US" sz="2800">
                <a:latin typeface="Times New Roman" panose="02020603050405020304" pitchFamily="18" charset="0"/>
              </a:rPr>
              <a:t> Máy bay trực thăng ra đời vào năm </a:t>
            </a:r>
            <a:r>
              <a:rPr lang="en-US" altLang="en-US" sz="2800" b="1">
                <a:latin typeface="Times New Roman" panose="02020603050405020304" pitchFamily="18" charset="0"/>
              </a:rPr>
              <a:t>1936</a:t>
            </a:r>
          </a:p>
        </p:txBody>
      </p:sp>
      <p:pic>
        <p:nvPicPr>
          <p:cNvPr id="93211" name="Picture 27" descr="avion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0"/>
            <a:ext cx="2571750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/>
      <p:bldP spid="93200" grpId="0"/>
      <p:bldP spid="93201" grpId="0"/>
      <p:bldP spid="93202" grpId="0"/>
      <p:bldP spid="93203" grpId="0"/>
      <p:bldP spid="93204" grpId="0"/>
      <p:bldP spid="93205" grpId="0"/>
      <p:bldP spid="93206" grpId="0"/>
      <p:bldP spid="93207" grpId="0"/>
      <p:bldP spid="9320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131445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600" b="1" i="1" noProof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Điền số thích hợp vào ô trống</a:t>
            </a:r>
            <a:endParaRPr lang="en-US" altLang="en-US" sz="3600" b="1" i="1" noProof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5" name="Group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80981530"/>
              </p:ext>
            </p:extLst>
          </p:nvPr>
        </p:nvGraphicFramePr>
        <p:xfrm>
          <a:off x="0" y="2647950"/>
          <a:ext cx="9144000" cy="17373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xmlns="" val="36554513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11085864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1372225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3354693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57569521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3157151299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729644139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 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511075316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+ 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altLang="en-US" sz="3200" b="1" i="0" u="none" strike="noStrike" cap="none" normalizeH="0" baseline="0" noProof="1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204908674"/>
                  </a:ext>
                </a:extLst>
              </a:tr>
            </a:tbl>
          </a:graphicData>
        </a:graphic>
      </p:graphicFrame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2135188" y="3900488"/>
            <a:ext cx="376237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4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4867275" y="3313113"/>
            <a:ext cx="99695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5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6486525" y="2749550"/>
            <a:ext cx="904875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2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3470275" y="3902075"/>
            <a:ext cx="831850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20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7977188" y="3303588"/>
            <a:ext cx="81280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17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1908175" y="3889375"/>
            <a:ext cx="8985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3476625" y="3889375"/>
            <a:ext cx="8096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4876800" y="3292475"/>
            <a:ext cx="93980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423025" y="2752725"/>
            <a:ext cx="9874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8010525" y="3314700"/>
            <a:ext cx="76835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66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5" grpId="0"/>
      <p:bldP spid="66596" grpId="0"/>
      <p:bldP spid="66597" grpId="0"/>
      <p:bldP spid="66598" grpId="0"/>
      <p:bldP spid="66599" grpId="0"/>
      <p:bldP spid="66600" grpId="0" animBg="1"/>
      <p:bldP spid="66601" grpId="0" animBg="1"/>
      <p:bldP spid="66602" grpId="0" animBg="1"/>
      <p:bldP spid="66603" grpId="0" animBg="1"/>
      <p:bldP spid="666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457200"/>
            <a:ext cx="67341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 b="1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0"/>
            <a:ext cx="23907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1pPr>
            <a:lvl2pPr algn="ctr"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2pPr>
            <a:lvl3pPr algn="ctr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3pPr>
            <a:lvl4pPr algn="ctr">
              <a:spcBef>
                <a:spcPct val="20000"/>
              </a:spcBef>
              <a:buClr>
                <a:schemeClr val="tx2"/>
              </a:buClr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4pPr>
            <a:lvl5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endParaRPr lang="en-US" altLang="en-US" sz="2400" b="1" i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* Điền vào bảng để được quy tắc dấu của phép cộng hai số nguyên không đối nhau:</a:t>
            </a:r>
            <a:endParaRPr lang="pt-BR" altLang="en-US" sz="3200" noProof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97285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229017"/>
              </p:ext>
            </p:extLst>
          </p:nvPr>
        </p:nvGraphicFramePr>
        <p:xfrm>
          <a:off x="0" y="1905000"/>
          <a:ext cx="9144000" cy="32004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xmlns="" val="3317828569"/>
                    </a:ext>
                  </a:extLst>
                </a:gridCol>
                <a:gridCol w="3651250">
                  <a:extLst>
                    <a:ext uri="{9D8B030D-6E8A-4147-A177-3AD203B41FA5}">
                      <a16:colId xmlns:a16="http://schemas.microsoft.com/office/drawing/2014/main" xmlns="" val="1963331133"/>
                    </a:ext>
                  </a:extLst>
                </a:gridCol>
                <a:gridCol w="4044950">
                  <a:extLst>
                    <a:ext uri="{9D8B030D-6E8A-4147-A177-3AD203B41FA5}">
                      <a16:colId xmlns:a16="http://schemas.microsoft.com/office/drawing/2014/main" xmlns="" val="3391768866"/>
                    </a:ext>
                  </a:extLst>
                </a:gridCol>
              </a:tblGrid>
              <a:tr h="827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số nguyên</a:t>
                      </a:r>
                      <a:endParaRPr kumimoji="0" lang="pt-BR" altLang="en-US" sz="3200" b="1" i="1" u="none" strike="noStrike" cap="none" normalizeH="0" baseline="0" noProof="1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 của tổng</a:t>
                      </a:r>
                      <a:r>
                        <a:rPr kumimoji="0" lang="pt-BR" altLang="en-US" sz="2800" b="1" i="1" u="none" strike="noStrike" cap="none" normalizeH="0" baseline="0" noProof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tuyệt đối của tổng bằng</a:t>
                      </a:r>
                      <a:endParaRPr kumimoji="0" lang="pt-BR" altLang="en-US" sz="3200" b="1" i="1" u="none" strike="noStrike" cap="none" normalizeH="0" baseline="0" noProof="1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25139800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 dấu</a:t>
                      </a:r>
                      <a:endParaRPr kumimoji="0" lang="pt-BR" altLang="en-US" sz="3200" b="1" i="1" u="none" strike="noStrike" cap="none" normalizeH="0" baseline="0" noProof="1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98961267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 dấu</a:t>
                      </a:r>
                      <a:endParaRPr kumimoji="0" lang="pt-BR" altLang="en-US" sz="3200" b="1" i="1" u="none" strike="noStrike" cap="none" normalizeH="0" baseline="0" noProof="1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45427915"/>
                  </a:ext>
                </a:extLst>
              </a:tr>
            </a:tbl>
          </a:graphicData>
        </a:graphic>
      </p:graphicFrame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2209800" y="3230563"/>
            <a:ext cx="206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pt-BR" altLang="en-US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Dấu chung</a:t>
            </a:r>
            <a:endParaRPr lang="pt-BR" altLang="en-US" sz="3200" b="1" i="1" noProof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5105400" y="2971800"/>
            <a:ext cx="3976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Tổng các giá trị tuyệt đối của hai số hạng</a:t>
            </a:r>
            <a:endParaRPr lang="pt-BR" altLang="en-US" sz="3200" b="1" i="1" noProof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1371600" y="4038600"/>
            <a:ext cx="374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Dấu của số có giá trị tuyệt đối lớn hơn</a:t>
            </a:r>
            <a:endParaRPr lang="pt-BR" altLang="en-US" sz="3200" b="1" i="1" noProof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6" name="Rectangle 26"/>
          <p:cNvSpPr>
            <a:spLocks noChangeArrowheads="1"/>
          </p:cNvSpPr>
          <p:nvPr/>
        </p:nvSpPr>
        <p:spPr bwMode="auto">
          <a:xfrm>
            <a:off x="5105400" y="4038600"/>
            <a:ext cx="403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pt-BR" altLang="en-US" sz="3200" b="1" i="1">
                <a:solidFill>
                  <a:srgbClr val="0000CC"/>
                </a:solidFill>
                <a:latin typeface="Times New Roman" panose="02020603050405020304" pitchFamily="18" charset="0"/>
              </a:rPr>
              <a:t>Hiệu các giá trị tuyệt đối của hai số hạng</a:t>
            </a:r>
            <a:endParaRPr lang="pt-BR" altLang="en-US" sz="3200" b="1" i="1" noProof="1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tmFilter="0,0; .5, 1; 1, 1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/>
      <p:bldP spid="97304" grpId="0"/>
      <p:bldP spid="97305" grpId="0"/>
      <p:bldP spid="973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3"/>
            <a:ext cx="9144000" cy="6842234"/>
          </a:xfrm>
          <a:prstGeom prst="rect">
            <a:avLst/>
          </a:prstGeom>
        </p:spPr>
      </p:pic>
      <p:sp>
        <p:nvSpPr>
          <p:cNvPr id="92163" name="Text Box 21"/>
          <p:cNvSpPr txBox="1">
            <a:spLocks noChangeArrowheads="1"/>
          </p:cNvSpPr>
          <p:nvPr/>
        </p:nvSpPr>
        <p:spPr bwMode="auto">
          <a:xfrm>
            <a:off x="3276600" y="1752600"/>
            <a:ext cx="57150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28, 29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76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31, 32, 33, 34, 35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77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uẩ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92164" name="Picture 22" descr="HDV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849312"/>
            <a:ext cx="48006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3723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AutoShape 3"/>
          <p:cNvSpPr>
            <a:spLocks noChangeArrowheads="1"/>
          </p:cNvSpPr>
          <p:nvPr/>
        </p:nvSpPr>
        <p:spPr bwMode="auto">
          <a:xfrm>
            <a:off x="609600" y="5257800"/>
            <a:ext cx="7772400" cy="914400"/>
          </a:xfrm>
          <a:prstGeom prst="ribbon2">
            <a:avLst>
              <a:gd name="adj1" fmla="val 12500"/>
              <a:gd name="adj2" fmla="val 69944"/>
            </a:avLst>
          </a:prstGeom>
          <a:solidFill>
            <a:srgbClr val="33CCCC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WordArt 4"/>
          <p:cNvSpPr>
            <a:spLocks noChangeArrowheads="1" noChangeShapeType="1" noTextEdit="1"/>
          </p:cNvSpPr>
          <p:nvPr/>
        </p:nvSpPr>
        <p:spPr bwMode="auto">
          <a:xfrm>
            <a:off x="914400" y="914400"/>
            <a:ext cx="7848600" cy="2514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3171"/>
                <a:gd name="adj2" fmla="val -319"/>
              </a:avLst>
            </a:prstTxWarp>
          </a:bodyPr>
          <a:lstStyle/>
          <a:p>
            <a:pPr algn="ctr"/>
            <a:r>
              <a:rPr lang="pt-BR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828800" y="53848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KÍNH CHÀO QUÝ THẦY CÔ</a:t>
            </a:r>
          </a:p>
        </p:txBody>
      </p:sp>
      <p:pic>
        <p:nvPicPr>
          <p:cNvPr id="91142" name="Picture 6" descr="nature%20(3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52900"/>
            <a:ext cx="19812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3" name="Picture 7" descr="nature%20(62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4114800"/>
            <a:ext cx="154305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4" name="Picture 8" descr="avion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52400"/>
            <a:ext cx="187642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5" name="Picture 9" descr="HP10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3657600"/>
            <a:ext cx="1579563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486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3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52400" y="5334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457200" y="10668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ướp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ạ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alt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uổ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hiề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ù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ày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ả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5</a:t>
            </a:r>
            <a:r>
              <a:rPr lang="en-US" alt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ỏ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i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phò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ướ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ạ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hiề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ô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a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iê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C?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457200" y="2362200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57200" y="28194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hĩ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ă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-5</a:t>
            </a:r>
            <a:r>
              <a:rPr lang="en-US" altLang="en-US" sz="28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ta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hỉ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ầ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í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: (+3) + (-5) =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3297238" y="14620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altLang="en-US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295400" y="4800600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533400" y="5410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(+3) + (-5) =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  <a:cs typeface="Times New Roman" pitchFamily="18" charset="0"/>
              </a:rPr>
              <a:t>-2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52400" y="5867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i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ộ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phò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ướp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ạnh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uổ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hiề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ô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-2</a:t>
            </a:r>
            <a:r>
              <a:rPr lang="en-US" altLang="en-US" sz="28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o</a:t>
            </a: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5707063" y="3857625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4267200" y="4144963"/>
            <a:ext cx="3600450" cy="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4267200" y="5226050"/>
            <a:ext cx="1439863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3200400" y="3713163"/>
            <a:ext cx="5435600" cy="1871662"/>
            <a:chOff x="2336" y="527"/>
            <a:chExt cx="3424" cy="1179"/>
          </a:xfrm>
        </p:grpSpPr>
        <p:sp>
          <p:nvSpPr>
            <p:cNvPr id="82962" name="Line 18"/>
            <p:cNvSpPr>
              <a:spLocks noChangeShapeType="1"/>
            </p:cNvSpPr>
            <p:nvPr/>
          </p:nvSpPr>
          <p:spPr bwMode="auto">
            <a:xfrm>
              <a:off x="3923" y="527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2963" name="Group 19"/>
            <p:cNvGrpSpPr>
              <a:grpSpLocks/>
            </p:cNvGrpSpPr>
            <p:nvPr/>
          </p:nvGrpSpPr>
          <p:grpSpPr bwMode="auto">
            <a:xfrm>
              <a:off x="2336" y="527"/>
              <a:ext cx="3424" cy="1179"/>
              <a:chOff x="2336" y="935"/>
              <a:chExt cx="3424" cy="1179"/>
            </a:xfrm>
          </p:grpSpPr>
          <p:sp>
            <p:nvSpPr>
              <p:cNvPr id="82964" name="Line 20"/>
              <p:cNvSpPr>
                <a:spLocks noChangeShapeType="1"/>
              </p:cNvSpPr>
              <p:nvPr/>
            </p:nvSpPr>
            <p:spPr bwMode="auto">
              <a:xfrm>
                <a:off x="2472" y="1389"/>
                <a:ext cx="3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5" name="Line 21"/>
              <p:cNvSpPr>
                <a:spLocks noChangeShapeType="1"/>
              </p:cNvSpPr>
              <p:nvPr/>
            </p:nvSpPr>
            <p:spPr bwMode="auto">
              <a:xfrm>
                <a:off x="347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6" name="Line 22"/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7" name="Line 23"/>
              <p:cNvSpPr>
                <a:spLocks noChangeShapeType="1"/>
              </p:cNvSpPr>
              <p:nvPr/>
            </p:nvSpPr>
            <p:spPr bwMode="auto">
              <a:xfrm>
                <a:off x="4377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8" name="Line 24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69" name="Line 25"/>
              <p:cNvSpPr>
                <a:spLocks noChangeShapeType="1"/>
              </p:cNvSpPr>
              <p:nvPr/>
            </p:nvSpPr>
            <p:spPr bwMode="auto">
              <a:xfrm>
                <a:off x="5284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0" name="Line 26"/>
              <p:cNvSpPr>
                <a:spLocks noChangeShapeType="1"/>
              </p:cNvSpPr>
              <p:nvPr/>
            </p:nvSpPr>
            <p:spPr bwMode="auto">
              <a:xfrm>
                <a:off x="483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1" name="Line 27"/>
              <p:cNvSpPr>
                <a:spLocks noChangeShapeType="1"/>
              </p:cNvSpPr>
              <p:nvPr/>
            </p:nvSpPr>
            <p:spPr bwMode="auto">
              <a:xfrm>
                <a:off x="3923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72" name="Text Box 28"/>
              <p:cNvSpPr txBox="1">
                <a:spLocks noChangeArrowheads="1"/>
              </p:cNvSpPr>
              <p:nvPr/>
            </p:nvSpPr>
            <p:spPr bwMode="auto">
              <a:xfrm>
                <a:off x="5148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2973" name="Text Box 29"/>
              <p:cNvSpPr txBox="1">
                <a:spLocks noChangeArrowheads="1"/>
              </p:cNvSpPr>
              <p:nvPr/>
            </p:nvSpPr>
            <p:spPr bwMode="auto">
              <a:xfrm>
                <a:off x="4694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82974" name="Text Box 30"/>
              <p:cNvSpPr txBox="1">
                <a:spLocks noChangeArrowheads="1"/>
              </p:cNvSpPr>
              <p:nvPr/>
            </p:nvSpPr>
            <p:spPr bwMode="auto">
              <a:xfrm>
                <a:off x="4286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82975" name="Text Box 31"/>
              <p:cNvSpPr txBox="1">
                <a:spLocks noChangeArrowheads="1"/>
              </p:cNvSpPr>
              <p:nvPr/>
            </p:nvSpPr>
            <p:spPr bwMode="auto">
              <a:xfrm>
                <a:off x="383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82976" name="Text Box 32"/>
              <p:cNvSpPr txBox="1">
                <a:spLocks noChangeArrowheads="1"/>
              </p:cNvSpPr>
              <p:nvPr/>
            </p:nvSpPr>
            <p:spPr bwMode="auto">
              <a:xfrm>
                <a:off x="324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- 1</a:t>
                </a:r>
              </a:p>
            </p:txBody>
          </p:sp>
          <p:sp>
            <p:nvSpPr>
              <p:cNvPr id="82977" name="Text Box 33"/>
              <p:cNvSpPr txBox="1">
                <a:spLocks noChangeArrowheads="1"/>
              </p:cNvSpPr>
              <p:nvPr/>
            </p:nvSpPr>
            <p:spPr bwMode="auto">
              <a:xfrm>
                <a:off x="2789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- 2</a:t>
                </a:r>
              </a:p>
            </p:txBody>
          </p:sp>
          <p:sp>
            <p:nvSpPr>
              <p:cNvPr id="82978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Times New Roman" pitchFamily="18" charset="0"/>
                    <a:cs typeface="Times New Roman" pitchFamily="18" charset="0"/>
                  </a:rPr>
                  <a:t>- 3</a:t>
                </a:r>
              </a:p>
            </p:txBody>
          </p:sp>
          <p:sp>
            <p:nvSpPr>
              <p:cNvPr id="82979" name="Line 35"/>
              <p:cNvSpPr>
                <a:spLocks noChangeShapeType="1"/>
              </p:cNvSpPr>
              <p:nvPr/>
            </p:nvSpPr>
            <p:spPr bwMode="auto">
              <a:xfrm>
                <a:off x="5284" y="935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980" name="Line 36"/>
              <p:cNvSpPr>
                <a:spLocks noChangeShapeType="1"/>
              </p:cNvSpPr>
              <p:nvPr/>
            </p:nvSpPr>
            <p:spPr bwMode="auto">
              <a:xfrm>
                <a:off x="3016" y="935"/>
                <a:ext cx="0" cy="1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4627563" y="36417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- 5</a:t>
            </a:r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6356350" y="3352800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3</a:t>
            </a:r>
          </a:p>
        </p:txBody>
      </p:sp>
      <p:sp>
        <p:nvSpPr>
          <p:cNvPr id="82983" name="Text Box 39"/>
          <p:cNvSpPr txBox="1">
            <a:spLocks noChangeArrowheads="1"/>
          </p:cNvSpPr>
          <p:nvPr/>
        </p:nvSpPr>
        <p:spPr bwMode="auto">
          <a:xfrm>
            <a:off x="4699000" y="522605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8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pic>
        <p:nvPicPr>
          <p:cNvPr id="82985" name="Picture 41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3300413"/>
            <a:ext cx="241300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6600"/>
          </a:solidFill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ÀI 5: CỘNG HAI SỐ NGUYÊN KHÁC DẤU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3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/>
      <p:bldP spid="82950" grpId="0"/>
      <p:bldP spid="82951" grpId="0"/>
      <p:bldP spid="82952" grpId="0"/>
      <p:bldP spid="82953" grpId="0"/>
      <p:bldP spid="82981" grpId="0"/>
      <p:bldP spid="829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thermo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914400"/>
            <a:ext cx="990600" cy="491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230938" y="1282700"/>
            <a:ext cx="263525" cy="3586163"/>
          </a:xfrm>
          <a:prstGeom prst="rect">
            <a:avLst/>
          </a:prstGeom>
          <a:gradFill rotWithShape="1">
            <a:gsLst>
              <a:gs pos="0">
                <a:srgbClr val="0064FF"/>
              </a:gs>
              <a:gs pos="50000">
                <a:srgbClr val="E1FFFF"/>
              </a:gs>
              <a:gs pos="100000">
                <a:srgbClr val="0064FF"/>
              </a:gs>
            </a:gsLst>
            <a:lin ang="0" scaled="1"/>
          </a:gradFill>
          <a:ln>
            <a:noFill/>
          </a:ln>
          <a:effectLst>
            <a:prstShdw prst="shdw17" dist="17961" dir="2700000">
              <a:srgbClr val="0064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303963" y="2025650"/>
            <a:ext cx="92075" cy="286067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303963" y="3651250"/>
            <a:ext cx="93662" cy="1233488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5438775" y="2030413"/>
            <a:ext cx="385763" cy="1630362"/>
            <a:chOff x="0" y="1722"/>
            <a:chExt cx="243" cy="1027"/>
          </a:xfrm>
        </p:grpSpPr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 flipH="1">
              <a:off x="83" y="1722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 flipH="1">
              <a:off x="83" y="274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91" y="1734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0" name="Text Box 10"/>
            <p:cNvSpPr txBox="1">
              <a:spLocks noChangeArrowheads="1"/>
            </p:cNvSpPr>
            <p:nvPr/>
          </p:nvSpPr>
          <p:spPr bwMode="auto">
            <a:xfrm>
              <a:off x="0" y="2131"/>
              <a:ext cx="198" cy="19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pPr eaLnBrk="1" hangingPunct="1"/>
              <a:r>
                <a:rPr lang="en-US" altLang="en-US" sz="2000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-5</a:t>
              </a:r>
              <a:endParaRPr lang="en-US" altLang="en-US" sz="2000" noProof="1">
                <a:solidFill>
                  <a:srgbClr val="FF00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87051" name="Group 11"/>
          <p:cNvGrpSpPr>
            <a:grpSpLocks/>
          </p:cNvGrpSpPr>
          <p:nvPr/>
        </p:nvGrpSpPr>
        <p:grpSpPr bwMode="auto">
          <a:xfrm>
            <a:off x="5799138" y="2025650"/>
            <a:ext cx="254000" cy="1630363"/>
            <a:chOff x="83" y="3009"/>
            <a:chExt cx="160" cy="1027"/>
          </a:xfrm>
        </p:grpSpPr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 flipH="1">
              <a:off x="83" y="300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 flipH="1">
              <a:off x="83" y="4036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Line 14"/>
            <p:cNvSpPr>
              <a:spLocks noChangeShapeType="1"/>
            </p:cNvSpPr>
            <p:nvPr/>
          </p:nvSpPr>
          <p:spPr bwMode="auto">
            <a:xfrm>
              <a:off x="91" y="3021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55" name="AutoShape 15"/>
          <p:cNvSpPr>
            <a:spLocks noChangeArrowheads="1"/>
          </p:cNvSpPr>
          <p:nvPr/>
        </p:nvSpPr>
        <p:spPr bwMode="auto">
          <a:xfrm rot="-241385">
            <a:off x="1011238" y="1995488"/>
            <a:ext cx="3168650" cy="1800225"/>
          </a:xfrm>
          <a:prstGeom prst="wedgeEllipseCallout">
            <a:avLst>
              <a:gd name="adj1" fmla="val 104657"/>
              <a:gd name="adj2" fmla="val 50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iệt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ế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C?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5799138" y="5314950"/>
            <a:ext cx="143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- 2</a:t>
            </a:r>
            <a:r>
              <a:rPr lang="en-US" altLang="en-US" sz="3600" b="1" baseline="30000">
                <a:solidFill>
                  <a:srgbClr val="FFCC00"/>
                </a:solidFill>
                <a:latin typeface=".VnTime" panose="020B7200000000000000" pitchFamily="34" charset="0"/>
              </a:rPr>
              <a:t>o</a:t>
            </a: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C</a:t>
            </a:r>
            <a:endParaRPr lang="en-US" altLang="en-US" sz="3600" b="1" baseline="30000">
              <a:solidFill>
                <a:srgbClr val="FFCC00"/>
              </a:solidFill>
              <a:latin typeface=".VnTime" panose="020B7200000000000000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006600"/>
          </a:solidFill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ÀI 5: CỘNG HAI SỐ NGUYÊN KHÁC DẤU</a:t>
            </a:r>
            <a:endParaRPr lang="en-US" altLang="en-US" sz="2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3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3 0.02431 C -0.25486 0.08496 -0.4724 0.14561 -0.55122 0.02732 C -0.62986 -0.09097 -0.53889 -0.5662 -0.51007 -0.68495 C -0.48125 -0.8037 -0.40018 -0.68495 -0.3783 -0.68495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35" y="-35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5" grpId="0" animBg="1"/>
      <p:bldP spid="870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657600" y="304800"/>
            <a:ext cx="457200" cy="4572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 b="1" dirty="0">
                <a:solidFill>
                  <a:srgbClr val="FF0000"/>
                </a:solidFill>
                <a:latin typeface=".VnArial" panose="020B7200000000000000" pitchFamily="34" charset="0"/>
                <a:hlinkClick r:id="" action="ppaction://noaction"/>
              </a:rPr>
              <a:t>?1</a:t>
            </a:r>
            <a:endParaRPr lang="en-US" altLang="en-US" sz="2000" b="1" dirty="0">
              <a:solidFill>
                <a:srgbClr val="FF0000"/>
              </a:solidFill>
              <a:latin typeface=".VnArial" panose="020B7200000000000000" pitchFamily="34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191000" y="2286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Tìm và so sánh kết quả của: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419600" y="762000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-3) + (+3) vµ (+3) + (-3)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267200" y="190500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-3) + (+3) =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267200" y="24384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+3) + (-3) =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248400" y="1905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152400" y="381000"/>
            <a:ext cx="3048000" cy="156966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*Hai số nguyên đối nhau có tổng bằng 0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181600" y="13096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6248400" y="2452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3810000" y="2971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Vậy: (-3) + (+3) = (+3) + (-3) = 0</a:t>
            </a: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3505200" y="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914400" y="4832350"/>
            <a:ext cx="7489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4659313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681990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5378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609917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753903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3938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3219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1779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249872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8" name="Text Box 32"/>
          <p:cNvSpPr txBox="1">
            <a:spLocks noChangeArrowheads="1"/>
          </p:cNvSpPr>
          <p:nvPr/>
        </p:nvSpPr>
        <p:spPr bwMode="auto">
          <a:xfrm>
            <a:off x="4514850" y="4935538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29" name="Text Box 33"/>
          <p:cNvSpPr txBox="1">
            <a:spLocks noChangeArrowheads="1"/>
          </p:cNvSpPr>
          <p:nvPr/>
        </p:nvSpPr>
        <p:spPr bwMode="auto">
          <a:xfrm>
            <a:off x="2859088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2</a:t>
            </a:r>
          </a:p>
        </p:txBody>
      </p:sp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3651250" y="495141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5954713" y="49768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55332" name="Text Box 36"/>
          <p:cNvSpPr txBox="1">
            <a:spLocks noChangeArrowheads="1"/>
          </p:cNvSpPr>
          <p:nvPr/>
        </p:nvSpPr>
        <p:spPr bwMode="auto">
          <a:xfrm>
            <a:off x="5235575" y="4976813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55333" name="Text Box 37"/>
          <p:cNvSpPr txBox="1">
            <a:spLocks noChangeArrowheads="1"/>
          </p:cNvSpPr>
          <p:nvPr/>
        </p:nvSpPr>
        <p:spPr bwMode="auto">
          <a:xfrm>
            <a:off x="6675438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7396163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4</a:t>
            </a:r>
          </a:p>
        </p:txBody>
      </p:sp>
      <p:sp>
        <p:nvSpPr>
          <p:cNvPr id="55335" name="Text Box 39"/>
          <p:cNvSpPr txBox="1">
            <a:spLocks noChangeArrowheads="1"/>
          </p:cNvSpPr>
          <p:nvPr/>
        </p:nvSpPr>
        <p:spPr bwMode="auto">
          <a:xfrm>
            <a:off x="1419225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4</a:t>
            </a:r>
          </a:p>
        </p:txBody>
      </p:sp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2139950" y="49768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4659313" y="41132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819900" y="404018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4675188" y="4113213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675188" y="4545013"/>
            <a:ext cx="2160587" cy="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5394325" y="36083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+3</a:t>
            </a:r>
          </a:p>
        </p:txBody>
      </p:sp>
      <p:sp>
        <p:nvSpPr>
          <p:cNvPr id="55342" name="Text Box 46"/>
          <p:cNvSpPr txBox="1">
            <a:spLocks noChangeArrowheads="1"/>
          </p:cNvSpPr>
          <p:nvPr/>
        </p:nvSpPr>
        <p:spPr bwMode="auto">
          <a:xfrm>
            <a:off x="5113338" y="4113213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6600"/>
                </a:solidFill>
                <a:latin typeface=".VnTime" panose="020B7200000000000000" pitchFamily="34" charset="0"/>
              </a:rPr>
              <a:t>   - 3</a:t>
            </a:r>
          </a:p>
        </p:txBody>
      </p:sp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4491038" y="4897438"/>
            <a:ext cx="36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2498725" y="483235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>
            <a:off x="2514600" y="5768975"/>
            <a:ext cx="21605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2514600" y="6200775"/>
            <a:ext cx="2160588" cy="0"/>
          </a:xfrm>
          <a:prstGeom prst="line">
            <a:avLst/>
          </a:prstGeom>
          <a:noFill/>
          <a:ln w="5715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3308350" y="5249863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3019425" y="6186488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6600"/>
                </a:solidFill>
                <a:latin typeface=".VnTime" panose="020B7200000000000000" pitchFamily="34" charset="0"/>
              </a:rPr>
              <a:t>   +3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2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8" grpId="0"/>
      <p:bldP spid="55310" grpId="0" animBg="1"/>
      <p:bldP spid="55315" grpId="0"/>
      <p:bldP spid="55316" grpId="0"/>
      <p:bldP spid="55328" grpId="0"/>
      <p:bldP spid="55329" grpId="0"/>
      <p:bldP spid="55330" grpId="0"/>
      <p:bldP spid="55331" grpId="0"/>
      <p:bldP spid="55332" grpId="0"/>
      <p:bldP spid="55333" grpId="0"/>
      <p:bldP spid="55334" grpId="0"/>
      <p:bldP spid="55335" grpId="0"/>
      <p:bldP spid="553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8454" y="696337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3200" b="1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 smtClean="0">
                <a:solidFill>
                  <a:srgbClr val="FF3300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3200" b="1" i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:</a:t>
            </a:r>
            <a:endParaRPr lang="en-US" altLang="en-US" sz="3200" b="1" i="1" dirty="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-1" y="4191000"/>
            <a:ext cx="4273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í dụ</a:t>
            </a:r>
            <a:r>
              <a:rPr lang="en-US" altLang="en-US" sz="3200">
                <a:latin typeface=".VnTime" panose="020B7200000000000000" pitchFamily="34" charset="0"/>
              </a:rPr>
              <a:t>: ( - 273) </a:t>
            </a:r>
            <a:r>
              <a:rPr lang="en-US" altLang="en-US" sz="3200" smtClean="0">
                <a:latin typeface=".VnTime" panose="020B7200000000000000" pitchFamily="34" charset="0"/>
              </a:rPr>
              <a:t>+ ( +55 )</a:t>
            </a:r>
            <a:endParaRPr lang="en-US" altLang="en-US" sz="3200">
              <a:latin typeface=".VnTime" panose="020B7200000000000000" pitchFamily="34" charset="0"/>
            </a:endParaRP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964500" y="4208748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330664" y="4226104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320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503949" y="4211852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                 )   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4748933" y="4279614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73</a:t>
            </a:r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5833169" y="4297362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55</a:t>
            </a:r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5495947" y="4265362"/>
            <a:ext cx="33224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6578484" y="418511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=  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7372094" y="4234853"/>
            <a:ext cx="85750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smtClean="0">
                <a:latin typeface=".VnTime" panose="020B7200000000000000" pitchFamily="34" charset="0"/>
              </a:rPr>
              <a:t>218</a:t>
            </a:r>
            <a:endParaRPr lang="en-US" altLang="en-US" sz="3200">
              <a:latin typeface=".VnTime" panose="020B7200000000000000" pitchFamily="34" charset="0"/>
            </a:endParaRP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208715" y="152400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tắc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ấu</a:t>
            </a:r>
            <a:endParaRPr lang="en-US" altLang="en-US" sz="2800" b="1" dirty="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94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3848"/>
              </p:ext>
            </p:extLst>
          </p:nvPr>
        </p:nvGraphicFramePr>
        <p:xfrm>
          <a:off x="1219200" y="4851400"/>
          <a:ext cx="1797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4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51400"/>
                        <a:ext cx="1797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01205"/>
              </p:ext>
            </p:extLst>
          </p:nvPr>
        </p:nvGraphicFramePr>
        <p:xfrm>
          <a:off x="1568450" y="5562600"/>
          <a:ext cx="1174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5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562600"/>
                        <a:ext cx="1174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18395"/>
              </p:ext>
            </p:extLst>
          </p:nvPr>
        </p:nvGraphicFramePr>
        <p:xfrm>
          <a:off x="2971800" y="4953000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6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817719"/>
              </p:ext>
            </p:extLst>
          </p:nvPr>
        </p:nvGraphicFramePr>
        <p:xfrm>
          <a:off x="2736850" y="5678488"/>
          <a:ext cx="692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678488"/>
                        <a:ext cx="6921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58938" y="4188814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065723" y="4215901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85800" y="1291781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1. Tìm giá trị tuyệt đối của mỗi số.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74914" y="1926373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2.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en-US" sz="3200" b="1" i="1" smtClean="0">
                <a:solidFill>
                  <a:srgbClr val="FF3300"/>
                </a:solidFill>
                <a:latin typeface="Times New Roman" panose="02020603050405020304" pitchFamily="18" charset="0"/>
              </a:rPr>
              <a:t>ố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lớ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trừ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ố </a:t>
            </a:r>
            <a:r>
              <a:rPr lang="en-US" altLang="en-US" sz="3200" b="1" i="1" smtClean="0">
                <a:solidFill>
                  <a:srgbClr val="FF3300"/>
                </a:solidFill>
                <a:latin typeface="Times New Roman" panose="02020603050405020304" pitchFamily="18" charset="0"/>
              </a:rPr>
              <a:t>nhỏ.</a:t>
            </a:r>
            <a:endParaRPr lang="en-US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85800" y="2615066"/>
            <a:ext cx="9144000" cy="5847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3. Đặt </a:t>
            </a:r>
            <a:r>
              <a:rPr lang="en-US" altLang="en-US" sz="3200" b="1" i="1" smtClean="0">
                <a:solidFill>
                  <a:srgbClr val="FF33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3200" b="1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của số có giá trị tuyệt đối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11" grpId="0"/>
      <p:bldP spid="59412" grpId="0"/>
      <p:bldP spid="59413" grpId="0"/>
      <p:bldP spid="59414" grpId="0"/>
      <p:bldP spid="59415" grpId="0"/>
      <p:bldP spid="59416" grpId="0"/>
      <p:bldP spid="59417" grpId="0"/>
      <p:bldP spid="59418" grpId="0"/>
      <p:bldP spid="59419" grpId="0"/>
      <p:bldP spid="2" grpId="0"/>
      <p:bldP spid="3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57200" y="2819400"/>
            <a:ext cx="302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- 38) + 27</a:t>
            </a: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152400" y="914400"/>
            <a:ext cx="504825" cy="5048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.VnArial" panose="020B7200000000000000" pitchFamily="34" charset="0"/>
              </a:rPr>
              <a:t>?3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57225" y="914400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530225" y="1571625"/>
            <a:ext cx="2700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 - 38) + 27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5257800" y="1630362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1143000" y="3459163"/>
            <a:ext cx="201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( 38 - 27)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143000" y="3962400"/>
            <a:ext cx="936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11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800600" y="2819400"/>
            <a:ext cx="3529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 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619750" y="3306763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273 - 123)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238750" y="3306763"/>
            <a:ext cx="790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+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1031875" y="3459163"/>
            <a:ext cx="360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4897438" y="3810000"/>
            <a:ext cx="1655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 150</a:t>
            </a:r>
          </a:p>
        </p:txBody>
      </p:sp>
      <p:sp>
        <p:nvSpPr>
          <p:cNvPr id="61469" name="Text Box 29"/>
          <p:cNvSpPr txBox="1">
            <a:spLocks noChangeArrowheads="1"/>
          </p:cNvSpPr>
          <p:nvPr/>
        </p:nvSpPr>
        <p:spPr bwMode="auto">
          <a:xfrm>
            <a:off x="685800" y="3962400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3810000" y="2133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685800" y="34290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4419600" y="2590800"/>
            <a:ext cx="0" cy="2057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4876800" y="3276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152400" y="304800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dụ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 - 273) + 55</a:t>
            </a: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35052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39624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4267200" y="304800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                )   </a:t>
            </a: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4572000" y="3048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3</a:t>
            </a: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5562600" y="304800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</a:p>
        </p:txBody>
      </p:sp>
      <p:sp>
        <p:nvSpPr>
          <p:cNvPr id="61485" name="Text Box 45"/>
          <p:cNvSpPr txBox="1">
            <a:spLocks noChangeArrowheads="1"/>
          </p:cNvSpPr>
          <p:nvPr/>
        </p:nvSpPr>
        <p:spPr bwMode="auto">
          <a:xfrm>
            <a:off x="5257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6400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 </a:t>
            </a: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6784975" y="30480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2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/>
      <p:bldP spid="61456" grpId="0"/>
      <p:bldP spid="61457" grpId="0"/>
      <p:bldP spid="61458" grpId="0"/>
      <p:bldP spid="61459" grpId="0"/>
      <p:bldP spid="61460" grpId="0"/>
      <p:bldP spid="61461" grpId="0"/>
      <p:bldP spid="61462" grpId="0"/>
      <p:bldP spid="61469" grpId="0"/>
      <p:bldP spid="61474" grpId="0"/>
      <p:bldP spid="61475" grpId="0"/>
      <p:bldP spid="614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5099050" y="914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76200" y="-15875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tập 1</a:t>
            </a:r>
          </a:p>
          <a:p>
            <a:pPr eaLnBrk="1" hangingPunct="1"/>
            <a:r>
              <a:rPr lang="pt-BR" altLang="en-US" sz="30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Điền vào chỗ trống “...” để được các kết luận đúng.</a:t>
            </a:r>
            <a:endParaRPr lang="pt-BR" altLang="en-US" sz="3000" b="1" i="1" noProof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930275"/>
            <a:ext cx="9144000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a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ạ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    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ạ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(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ừ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)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m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ma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a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nguyê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khác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m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o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ươ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giá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rị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uyệt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đối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tổ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mang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endParaRPr lang="en-US" altLang="en-US" sz="2800" noProof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257800" y="93821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32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953000" y="1951038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345488" y="2624138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486400" y="4084638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4724400" y="1946275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endParaRPr lang="en-US" altLang="en-US" sz="2800" b="1" noProof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8261350" y="2601912"/>
            <a:ext cx="80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endParaRPr lang="en-US" altLang="en-US" sz="28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5486400" y="4079875"/>
            <a:ext cx="93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altLang="en-US" sz="32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6019800" y="5151438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5943600" y="5151437"/>
            <a:ext cx="124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altLang="en-US" sz="32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wipe dir="r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29" grpId="0"/>
      <p:bldP spid="103430" grpId="0"/>
      <p:bldP spid="103431" grpId="0"/>
      <p:bldP spid="103433" grpId="0"/>
      <p:bldP spid="103434" grpId="0"/>
      <p:bldP spid="103435" grpId="0"/>
      <p:bldP spid="103437" grpId="0"/>
      <p:bldP spid="103438" grpId="0"/>
      <p:bldP spid="1034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410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 (27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a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6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 </a:t>
            </a:r>
          </a:p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304800" y="1295400"/>
            <a:ext cx="861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</a:rPr>
              <a:t>a) 26 + (-6);        b) (-75) + 50;      c) 80 + (-220).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3962400" y="1995487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85800" y="2681288"/>
            <a:ext cx="6705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26 + (-6) = + (26 – 6) = 20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(-75) + 50 = - (75 – 50) = - 25   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 80 + (-220) = - (220 – 80) = - 14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i="1" dirty="0" err="1">
                <a:latin typeface="Times New Roman" panose="02020603050405020304" pitchFamily="18" charset="0"/>
              </a:rPr>
              <a:t>Bổ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sung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thêm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dấu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“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”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hoặc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dấu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“</a:t>
            </a:r>
            <a:r>
              <a:rPr lang="en-US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”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vào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trước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các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ô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để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kết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quả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dirty="0" err="1">
                <a:latin typeface="Times New Roman" panose="02020603050405020304" pitchFamily="18" charset="0"/>
              </a:rPr>
              <a:t>đúng</a:t>
            </a:r>
            <a:r>
              <a:rPr lang="en-US" altLang="en-US" sz="3200" b="1" i="1" dirty="0">
                <a:latin typeface="Times New Roman" panose="02020603050405020304" pitchFamily="18" charset="0"/>
              </a:rPr>
              <a:t>.</a:t>
            </a:r>
            <a:endParaRPr lang="en-US" altLang="en-US" sz="3200" b="1" i="1" dirty="0">
              <a:latin typeface=".VnTime" panose="020B7200000000000000" pitchFamily="34" charset="0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371600" y="1828800"/>
            <a:ext cx="7620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 	  +  	   = </a:t>
            </a:r>
            <a:r>
              <a:rPr lang="en-US" alt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1</a:t>
            </a:r>
            <a:r>
              <a:rPr lang="en-US" altLang="en-US" sz="4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	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286000" y="1885950"/>
            <a:ext cx="1219200" cy="92333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1447800" y="2782490"/>
            <a:ext cx="7620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 	  </a:t>
            </a:r>
            <a:r>
              <a:rPr lang="en-US" altLang="en-US" sz="5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altLang="en-US" sz="5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   =  -1  	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2667000" y="2810470"/>
            <a:ext cx="1219200" cy="92333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4572000" y="1905000"/>
            <a:ext cx="1219200" cy="92333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4572000" y="2791420"/>
            <a:ext cx="1219200" cy="92333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5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grpSp>
        <p:nvGrpSpPr>
          <p:cNvPr id="99338" name="Group 10"/>
          <p:cNvGrpSpPr>
            <a:grpSpLocks/>
          </p:cNvGrpSpPr>
          <p:nvPr/>
        </p:nvGrpSpPr>
        <p:grpSpPr bwMode="auto">
          <a:xfrm>
            <a:off x="2286000" y="1828803"/>
            <a:ext cx="2971800" cy="923926"/>
            <a:chOff x="1104" y="2064"/>
            <a:chExt cx="1872" cy="582"/>
          </a:xfrm>
        </p:grpSpPr>
        <p:sp>
          <p:nvSpPr>
            <p:cNvPr id="99339" name="Text Box 11"/>
            <p:cNvSpPr txBox="1">
              <a:spLocks noChangeArrowheads="1"/>
            </p:cNvSpPr>
            <p:nvPr/>
          </p:nvSpPr>
          <p:spPr bwMode="auto">
            <a:xfrm>
              <a:off x="2496" y="2064"/>
              <a:ext cx="480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</a:p>
          </p:txBody>
        </p:sp>
        <p:sp>
          <p:nvSpPr>
            <p:cNvPr id="99340" name="Text Box 12"/>
            <p:cNvSpPr txBox="1">
              <a:spLocks noChangeArrowheads="1"/>
            </p:cNvSpPr>
            <p:nvPr/>
          </p:nvSpPr>
          <p:spPr bwMode="auto">
            <a:xfrm>
              <a:off x="1104" y="2184"/>
              <a:ext cx="48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 </a:t>
              </a:r>
            </a:p>
          </p:txBody>
        </p:sp>
      </p:grpSp>
      <p:grpSp>
        <p:nvGrpSpPr>
          <p:cNvPr id="99341" name="Group 13"/>
          <p:cNvGrpSpPr>
            <a:grpSpLocks/>
          </p:cNvGrpSpPr>
          <p:nvPr/>
        </p:nvGrpSpPr>
        <p:grpSpPr bwMode="auto">
          <a:xfrm>
            <a:off x="2438400" y="2791424"/>
            <a:ext cx="2743200" cy="923926"/>
            <a:chOff x="1152" y="3312"/>
            <a:chExt cx="1728" cy="582"/>
          </a:xfrm>
        </p:grpSpPr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1152" y="3312"/>
              <a:ext cx="480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400" y="3408"/>
              <a:ext cx="480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+ </a:t>
              </a:r>
            </a:p>
          </p:txBody>
        </p:sp>
      </p:grp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152400" y="904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191000" y="21437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      )</a:t>
            </a:r>
            <a:endParaRPr lang="en-US" sz="28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33600" y="2943820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      )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14800" y="302002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       )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9</TotalTime>
  <Words>1076</Words>
  <Application>Microsoft Office PowerPoint</Application>
  <PresentationFormat>On-screen Show (4:3)</PresentationFormat>
  <Paragraphs>220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: 097994051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u Xuan Truong</dc:creator>
  <cp:lastModifiedBy>Admin</cp:lastModifiedBy>
  <cp:revision>94</cp:revision>
  <dcterms:created xsi:type="dcterms:W3CDTF">2010-11-16T12:54:34Z</dcterms:created>
  <dcterms:modified xsi:type="dcterms:W3CDTF">2019-12-30T02:50:45Z</dcterms:modified>
</cp:coreProperties>
</file>